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C5CA17" w14:textId="77777777" w:rsidR="005508D1" w:rsidRDefault="005508D1" w:rsidP="005508D1">
      <w:pPr>
        <w:rPr>
          <w:rFonts w:ascii="Times New Roman" w:hAnsi="Times New Roman"/>
          <w:sz w:val="32"/>
          <w:szCs w:val="32"/>
          <w:lang w:val="en-US"/>
        </w:rPr>
      </w:pPr>
      <w:bookmarkStart w:id="0" w:name="_Hlk31363861"/>
    </w:p>
    <w:p w14:paraId="25E685E3" w14:textId="77777777" w:rsidR="005508D1" w:rsidRPr="00AB686B" w:rsidRDefault="005508D1" w:rsidP="005508D1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7AB0B6A" w14:textId="77777777" w:rsidR="005508D1" w:rsidRDefault="005508D1" w:rsidP="005508D1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17E1B2F5" w14:textId="77777777" w:rsidR="005508D1" w:rsidRPr="00AB686B" w:rsidRDefault="005508D1" w:rsidP="005508D1">
      <w:pPr>
        <w:jc w:val="both"/>
        <w:rPr>
          <w:rFonts w:ascii="Times New Roman" w:hAnsi="Times New Roman"/>
          <w:lang w:val="en-US"/>
        </w:rPr>
      </w:pPr>
    </w:p>
    <w:p w14:paraId="489B257D" w14:textId="3B22224B" w:rsidR="005508D1" w:rsidRDefault="005508D1" w:rsidP="005508D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DC02CE">
        <w:rPr>
          <w:rFonts w:ascii="Times New Roman" w:hAnsi="Times New Roman"/>
          <w:b/>
          <w:sz w:val="32"/>
          <w:szCs w:val="32"/>
          <w:lang w:val="en-US"/>
        </w:rPr>
        <w:t>2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 </w:t>
      </w:r>
    </w:p>
    <w:p w14:paraId="02FA0701" w14:textId="79F63AE9" w:rsidR="005508D1" w:rsidRPr="00EF0580" w:rsidRDefault="005508D1" w:rsidP="005508D1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24D7FF0" w14:textId="763EF786" w:rsidR="00A84DB4" w:rsidRPr="00CD52D7" w:rsidRDefault="00D27FC2" w:rsidP="005508D1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bookmarkStart w:id="1" w:name="_Hlk31446729"/>
      <w:r w:rsidRPr="00EF0580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39E52A6" wp14:editId="68AAD739">
                <wp:simplePos x="0" y="0"/>
                <wp:positionH relativeFrom="margin">
                  <wp:align>right</wp:align>
                </wp:positionH>
                <wp:positionV relativeFrom="paragraph">
                  <wp:posOffset>93826</wp:posOffset>
                </wp:positionV>
                <wp:extent cx="2955290" cy="1126490"/>
                <wp:effectExtent l="0" t="0" r="0" b="35560"/>
                <wp:wrapSquare wrapText="bothSides"/>
                <wp:docPr id="1" name="Group 1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5290" cy="1126490"/>
                          <a:chOff x="3273" y="9575"/>
                          <a:chExt cx="6233" cy="2391"/>
                        </a:xfrm>
                      </wpg:grpSpPr>
                      <wps:wsp>
                        <wps:cNvPr id="2" name="AutoShape 1344"/>
                        <wps:cNvCnPr>
                          <a:cxnSpLocks noChangeShapeType="1"/>
                        </wps:cNvCnPr>
                        <wps:spPr bwMode="auto">
                          <a:xfrm flipV="1">
                            <a:off x="6014" y="9854"/>
                            <a:ext cx="0" cy="58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5645" y="11268"/>
                            <a:ext cx="817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6166E2" w14:textId="77777777" w:rsidR="00D27FC2" w:rsidRPr="001D0ECF" w:rsidRDefault="00D27FC2" w:rsidP="00D27FC2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279" w:dyaOrig="279" w14:anchorId="05D00521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4.05pt;height:14.05pt" o:ole="">
                                    <v:imagedata r:id="rId7" o:title=""/>
                                  </v:shape>
                                  <o:OLEObject Type="Embed" ProgID="Equation.DSMT4" ShapeID="_x0000_i1026" DrawAspect="Content" ObjectID="_1768300846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346"/>
                        <wps:cNvCnPr>
                          <a:cxnSpLocks noChangeShapeType="1"/>
                        </wps:cNvCnPr>
                        <wps:spPr bwMode="auto">
                          <a:xfrm>
                            <a:off x="8130" y="11251"/>
                            <a:ext cx="0" cy="7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34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910" y="9661"/>
                            <a:ext cx="0" cy="43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703" y="9575"/>
                            <a:ext cx="911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B49FCD" w14:textId="77777777" w:rsidR="00D27FC2" w:rsidRPr="001D0ECF" w:rsidRDefault="00D27FC2" w:rsidP="00D27FC2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1349"/>
                        <wpg:cNvGrpSpPr>
                          <a:grpSpLocks/>
                        </wpg:cNvGrpSpPr>
                        <wpg:grpSpPr bwMode="auto">
                          <a:xfrm>
                            <a:off x="8606" y="10453"/>
                            <a:ext cx="900" cy="590"/>
                            <a:chOff x="8086" y="12146"/>
                            <a:chExt cx="900" cy="590"/>
                          </a:xfrm>
                        </wpg:grpSpPr>
                        <wps:wsp>
                          <wps:cNvPr id="8" name="Text Box 1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86" y="12146"/>
                              <a:ext cx="900" cy="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63620E" w14:textId="77777777" w:rsidR="00D27FC2" w:rsidRPr="001D0ECF" w:rsidRDefault="00D27FC2" w:rsidP="00D27FC2">
                                <w:pPr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</w:pPr>
                                <w:r w:rsidRPr="001D0ECF">
                                  <w:rPr>
                                    <w:rFonts w:ascii="Times New Roman" w:hAnsi="Times New Roman"/>
                                    <w:i/>
                                    <w:szCs w:val="24"/>
                                    <w:lang w:val="fi-FI"/>
                                  </w:rPr>
                                  <w:t>Y, 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Line 135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500" y="12507"/>
                              <a:ext cx="0" cy="45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Line 1352"/>
                        <wps:cNvCnPr>
                          <a:cxnSpLocks noChangeShapeType="1"/>
                        </wps:cNvCnPr>
                        <wps:spPr bwMode="auto">
                          <a:xfrm>
                            <a:off x="3713" y="9781"/>
                            <a:ext cx="0" cy="113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3710" y="11515"/>
                            <a:ext cx="0" cy="4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Rectangle 1354"/>
                        <wps:cNvSpPr>
                          <a:spLocks noChangeArrowheads="1"/>
                        </wps:cNvSpPr>
                        <wps:spPr bwMode="auto">
                          <a:xfrm>
                            <a:off x="3717" y="11004"/>
                            <a:ext cx="4419" cy="118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B559D2" w14:textId="77777777" w:rsidR="00D27FC2" w:rsidRPr="001D0ECF" w:rsidRDefault="00D27FC2" w:rsidP="00D27FC2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" name="Group 1355"/>
                        <wpg:cNvGrpSpPr>
                          <a:grpSpLocks/>
                        </wpg:cNvGrpSpPr>
                        <wpg:grpSpPr bwMode="auto">
                          <a:xfrm>
                            <a:off x="3273" y="11004"/>
                            <a:ext cx="870" cy="455"/>
                            <a:chOff x="1910" y="13634"/>
                            <a:chExt cx="870" cy="455"/>
                          </a:xfrm>
                        </wpg:grpSpPr>
                        <wpg:grpSp>
                          <wpg:cNvPr id="14" name="Group 1356"/>
                          <wpg:cNvGrpSpPr>
                            <a:grpSpLocks/>
                          </wpg:cNvGrpSpPr>
                          <wpg:grpSpPr bwMode="auto">
                            <a:xfrm>
                              <a:off x="1910" y="13683"/>
                              <a:ext cx="870" cy="406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15" name="AutoShape 13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43C9F9" w14:textId="77777777" w:rsidR="00D27FC2" w:rsidRPr="001D0ECF" w:rsidRDefault="00D27FC2" w:rsidP="00D27FC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Rectangle 13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1286" w14:textId="77777777" w:rsidR="00D27FC2" w:rsidRPr="001D0ECF" w:rsidRDefault="00D27FC2" w:rsidP="00D27FC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" name="Oval 1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2" y="13634"/>
                              <a:ext cx="116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DB79F2" w14:textId="77777777" w:rsidR="00D27FC2" w:rsidRPr="001D0ECF" w:rsidRDefault="00D27FC2" w:rsidP="00D27FC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" name="Text Box 1360"/>
                        <wps:cNvSpPr txBox="1">
                          <a:spLocks noChangeArrowheads="1"/>
                        </wps:cNvSpPr>
                        <wps:spPr bwMode="auto">
                          <a:xfrm>
                            <a:off x="3717" y="10390"/>
                            <a:ext cx="911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E1F588" w14:textId="77777777" w:rsidR="00D27FC2" w:rsidRPr="00070309" w:rsidRDefault="00D27FC2" w:rsidP="00D27FC2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07030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361"/>
                        <wps:cNvSpPr txBox="1">
                          <a:spLocks noChangeArrowheads="1"/>
                        </wps:cNvSpPr>
                        <wps:spPr bwMode="auto">
                          <a:xfrm>
                            <a:off x="7813" y="10403"/>
                            <a:ext cx="726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953A3A" w14:textId="77777777" w:rsidR="00D27FC2" w:rsidRPr="00070309" w:rsidRDefault="00D27FC2" w:rsidP="00D27FC2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07030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" name="Group 1362"/>
                        <wpg:cNvGrpSpPr>
                          <a:grpSpLocks/>
                        </wpg:cNvGrpSpPr>
                        <wpg:grpSpPr bwMode="auto">
                          <a:xfrm>
                            <a:off x="8083" y="10611"/>
                            <a:ext cx="565" cy="870"/>
                            <a:chOff x="8500" y="11470"/>
                            <a:chExt cx="565" cy="870"/>
                          </a:xfrm>
                        </wpg:grpSpPr>
                        <wps:wsp>
                          <wps:cNvPr id="21" name="AutoShape 136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57" y="11794"/>
                              <a:ext cx="233" cy="2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E7720D" w14:textId="77777777" w:rsidR="00D27FC2" w:rsidRPr="001D0ECF" w:rsidRDefault="00D27FC2" w:rsidP="00D27FC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13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1" y="11863"/>
                              <a:ext cx="116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0F324B" w14:textId="77777777" w:rsidR="00D27FC2" w:rsidRPr="001D0ECF" w:rsidRDefault="00D27FC2" w:rsidP="00D27FC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136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37" y="11812"/>
                              <a:ext cx="870" cy="186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092B5C" w14:textId="77777777" w:rsidR="00D27FC2" w:rsidRPr="001D0ECF" w:rsidRDefault="00D27FC2" w:rsidP="00D27FC2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" name="Text Box 1366"/>
                        <wps:cNvSpPr txBox="1">
                          <a:spLocks noChangeArrowheads="1"/>
                        </wps:cNvSpPr>
                        <wps:spPr bwMode="auto">
                          <a:xfrm>
                            <a:off x="6028" y="9852"/>
                            <a:ext cx="811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CBF0DB" w14:textId="77777777" w:rsidR="00D27FC2" w:rsidRPr="001D0ECF" w:rsidRDefault="00D27FC2" w:rsidP="00D27FC2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1D0ECF">
                                <w:rPr>
                                  <w:rFonts w:ascii="Times New Roman" w:hAnsi="Times New Roman"/>
                                  <w:position w:val="-10"/>
                                  <w:szCs w:val="24"/>
                                </w:rPr>
                                <w:object w:dxaOrig="220" w:dyaOrig="260" w14:anchorId="55D1202B">
                                  <v:shape id="_x0000_i1028" type="#_x0000_t75" style="width:11pt;height:12.8pt" o:ole="">
                                    <v:imagedata r:id="rId9" o:title=""/>
                                  </v:shape>
                                  <o:OLEObject Type="Embed" ProgID="Equation.DSMT4" ShapeID="_x0000_i1028" DrawAspect="Content" ObjectID="_1768300847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9E52A6" id="Group 1343" o:spid="_x0000_s1026" style="position:absolute;left:0;text-align:left;margin-left:181.5pt;margin-top:7.4pt;width:232.7pt;height:88.7pt;z-index:251659264;mso-position-horizontal:right;mso-position-horizontal-relative:margin" coordorigin="3273,9575" coordsize="6233,2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44" o:spid="_x0000_s1027" type="#_x0000_t32" style="position:absolute;left:6014;top:9854;width:0;height: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" strokeweight="1pt">
                  <v:stroke startarrow="block" startarrowwidth="narrow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45" o:spid="_x0000_s1028" type="#_x0000_t202" style="position:absolute;left:5645;top:11268;width:817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86166E2" w14:textId="77777777" w:rsidR="00D27FC2" w:rsidRPr="001D0ECF" w:rsidRDefault="00D27FC2" w:rsidP="00D27FC2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279" w:dyaOrig="279" w14:anchorId="05D00521">
                            <v:shape id="_x0000_i1026" type="#_x0000_t75" style="width:14.05pt;height:14.05pt" o:ole="">
                              <v:imagedata r:id="rId7" o:title=""/>
                            </v:shape>
                            <o:OLEObject Type="Embed" ProgID="Equation.DSMT4" ShapeID="_x0000_i1026" DrawAspect="Content" ObjectID="_1768300846" r:id="rId11"/>
                          </w:object>
                        </w:r>
                      </w:p>
                    </w:txbxContent>
                  </v:textbox>
                </v:shape>
                <v:line id="Line 1346" o:spid="_x0000_s1029" style="position:absolute;visibility:visible;mso-wrap-style:square" from="8130,11251" to="8130,11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6f/wgAAANoAAAAPAAAAZHJzL2Rvd25yZXYueG1sRI/dagIx&#10;FITvC75DOIJ3NauU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Dhg6f/wgAAANoAAAAPAAAA&#10;AAAAAAAAAAAAAAcCAABkcnMvZG93bnJldi54bWxQSwUGAAAAAAMAAwC3AAAA9gIAAAAA&#10;" strokeweight="1pt"/>
                <v:line id="Line 1347" o:spid="_x0000_s1030" style="position:absolute;rotation:90;visibility:visible;mso-wrap-style:square" from="5910,9661" to="5910,1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1348" o:spid="_x0000_s1031" type="#_x0000_t202" style="position:absolute;left:3703;top:9575;width:911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6BB49FCD" w14:textId="77777777" w:rsidR="00D27FC2" w:rsidRPr="001D0ECF" w:rsidRDefault="00D27FC2" w:rsidP="00D27FC2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 y</w:t>
                        </w:r>
                      </w:p>
                    </w:txbxContent>
                  </v:textbox>
                </v:shape>
                <v:group id="Group 1349" o:spid="_x0000_s1032" style="position:absolute;left:8606;top:10453;width:900;height:590" coordorigin="8086,12146" coordsize="900,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Text Box 1350" o:spid="_x0000_s1033" type="#_x0000_t202" style="position:absolute;left:8086;top:12146;width:900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14:paraId="0B63620E" w14:textId="77777777" w:rsidR="00D27FC2" w:rsidRPr="001D0ECF" w:rsidRDefault="00D27FC2" w:rsidP="00D27FC2">
                          <w:pPr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</w:pPr>
                          <w:r w:rsidRPr="001D0ECF">
                            <w:rPr>
                              <w:rFonts w:ascii="Times New Roman" w:hAnsi="Times New Roman"/>
                              <w:i/>
                              <w:szCs w:val="24"/>
                              <w:lang w:val="fi-FI"/>
                            </w:rPr>
                            <w:t>Y, x</w:t>
                          </w:r>
                        </w:p>
                      </w:txbxContent>
                    </v:textbox>
                  </v:shape>
                  <v:line id="Line 1351" o:spid="_x0000_s1034" style="position:absolute;rotation:90;visibility:visible;mso-wrap-style:square" from="8500,12507" to="8500,12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" strokeweight="1pt"/>
                </v:group>
                <v:line id="Line 1352" o:spid="_x0000_s1035" style="position:absolute;visibility:visible;mso-wrap-style:square" from="3713,9781" to="3713,10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1353" o:spid="_x0000_s1036" style="position:absolute;visibility:visible;mso-wrap-style:square" from="3710,11515" to="3710,11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rect id="Rectangle 1354" o:spid="_x0000_s1037" style="position:absolute;left:3717;top:11004;width:4419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" fillcolor="black" strokeweight="1pt">
                  <v:fill r:id="rId12" o:title="" type="pattern"/>
                  <v:textbox>
                    <w:txbxContent>
                      <w:p w14:paraId="7EB559D2" w14:textId="77777777" w:rsidR="00D27FC2" w:rsidRPr="001D0ECF" w:rsidRDefault="00D27FC2" w:rsidP="00D27FC2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group id="Group 1355" o:spid="_x0000_s1038" style="position:absolute;left:3273;top:11004;width:870;height:455" coordorigin="1910,13634" coordsize="870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group id="Group 1356" o:spid="_x0000_s1039" style="position:absolute;left:1910;top:13683;width:870;height:406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57" o:spid="_x0000_s1040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" fillcolor="black">
                      <v:fill r:id="rId13" o:title="" type="pattern"/>
                      <v:textbox>
                        <w:txbxContent>
                          <w:p w14:paraId="0E43C9F9" w14:textId="77777777" w:rsidR="00D27FC2" w:rsidRPr="001D0ECF" w:rsidRDefault="00D27FC2" w:rsidP="00D27FC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rect id="Rectangle 1358" o:spid="_x0000_s1041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" fillcolor="black" stroked="f">
                      <v:fill r:id="rId13" o:title="" type="pattern"/>
                      <v:textbox>
                        <w:txbxContent>
                          <w:p w14:paraId="59A81286" w14:textId="77777777" w:rsidR="00D27FC2" w:rsidRPr="001D0ECF" w:rsidRDefault="00D27FC2" w:rsidP="00D27FC2">
                            <w:pPr>
                              <w:jc w:val="center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v:group>
                  <v:oval id="Oval 1359" o:spid="_x0000_s1042" style="position:absolute;left:2292;top:13634;width:116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" strokeweight="1pt">
                    <v:textbox>
                      <w:txbxContent>
                        <w:p w14:paraId="1FDB79F2" w14:textId="77777777" w:rsidR="00D27FC2" w:rsidRPr="001D0ECF" w:rsidRDefault="00D27FC2" w:rsidP="00D27FC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shape id="Text Box 1360" o:spid="_x0000_s1043" type="#_x0000_t202" style="position:absolute;left:3717;top:10390;width:911;height: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41E1F588" w14:textId="77777777" w:rsidR="00D27FC2" w:rsidRPr="00070309" w:rsidRDefault="00D27FC2" w:rsidP="00D27FC2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07030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361" o:spid="_x0000_s1044" type="#_x0000_t202" style="position:absolute;left:7813;top:10403;width:726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4953A3A" w14:textId="77777777" w:rsidR="00D27FC2" w:rsidRPr="00070309" w:rsidRDefault="00D27FC2" w:rsidP="00D27FC2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07030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group id="Group 1362" o:spid="_x0000_s1045" style="position:absolute;left:8083;top:10611;width:565;height:870" coordorigin="8500,11470" coordsize="565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AutoShape 1363" o:spid="_x0000_s1046" type="#_x0000_t5" style="position:absolute;left:8557;top:11794;width:233;height:25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" fillcolor="black">
                    <v:fill r:id="rId13" o:title="" type="pattern"/>
                    <v:textbox>
                      <w:txbxContent>
                        <w:p w14:paraId="3BE7720D" w14:textId="77777777" w:rsidR="00D27FC2" w:rsidRPr="001D0ECF" w:rsidRDefault="00D27FC2" w:rsidP="00D27FC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oval id="Oval 1364" o:spid="_x0000_s1047" style="position:absolute;left:8501;top:11863;width:116;height:11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" strokeweight="1pt">
                    <v:textbox>
                      <w:txbxContent>
                        <w:p w14:paraId="390F324B" w14:textId="77777777" w:rsidR="00D27FC2" w:rsidRPr="001D0ECF" w:rsidRDefault="00D27FC2" w:rsidP="00D27FC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  <v:rect id="Rectangle 1365" o:spid="_x0000_s1048" style="position:absolute;left:8537;top:11812;width:870;height:18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" fillcolor="black" stroked="f">
                    <v:fill r:id="rId13" o:title="" type="pattern"/>
                    <v:textbox>
                      <w:txbxContent>
                        <w:p w14:paraId="17092B5C" w14:textId="77777777" w:rsidR="00D27FC2" w:rsidRPr="001D0ECF" w:rsidRDefault="00D27FC2" w:rsidP="00D27FC2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shape id="Text Box 1366" o:spid="_x0000_s1049" type="#_x0000_t202" style="position:absolute;left:6028;top:9852;width:811;height: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52CBF0DB" w14:textId="77777777" w:rsidR="00D27FC2" w:rsidRPr="001D0ECF" w:rsidRDefault="00D27FC2" w:rsidP="00D27FC2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1D0ECF">
                          <w:rPr>
                            <w:rFonts w:ascii="Times New Roman" w:hAnsi="Times New Roman"/>
                            <w:position w:val="-10"/>
                            <w:szCs w:val="24"/>
                          </w:rPr>
                          <w:object w:dxaOrig="220" w:dyaOrig="260" w14:anchorId="55D1202B">
                            <v:shape id="_x0000_i1028" type="#_x0000_t75" style="width:11pt;height:12.8pt" o:ole="">
                              <v:imagedata r:id="rId9" o:title=""/>
                            </v:shape>
                            <o:OLEObject Type="Embed" ProgID="Equation.DSMT4" ShapeID="_x0000_i1028" DrawAspect="Content" ObjectID="_1768300847" r:id="rId14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062C90" w:rsidRPr="00CD52D7">
        <w:rPr>
          <w:rFonts w:ascii="Times New Roman" w:hAnsi="Times New Roman"/>
          <w:szCs w:val="24"/>
          <w:lang w:val="en-US"/>
        </w:rPr>
        <w:t>Derive the</w:t>
      </w:r>
      <w:r w:rsidR="00493BEE" w:rsidRPr="00CD52D7">
        <w:rPr>
          <w:rFonts w:ascii="Times New Roman" w:hAnsi="Times New Roman"/>
          <w:szCs w:val="24"/>
          <w:lang w:val="en-US"/>
        </w:rPr>
        <w:t xml:space="preserve"> </w:t>
      </w:r>
      <w:r w:rsidR="00062C90" w:rsidRPr="00CD52D7">
        <w:rPr>
          <w:rFonts w:ascii="Times New Roman" w:hAnsi="Times New Roman"/>
          <w:szCs w:val="24"/>
          <w:lang w:val="en-US"/>
        </w:rPr>
        <w:t xml:space="preserve">virtual work </w:t>
      </w:r>
      <w:r w:rsidR="008020ED" w:rsidRPr="00CD52D7">
        <w:rPr>
          <w:rFonts w:ascii="Times New Roman" w:hAnsi="Times New Roman"/>
          <w:szCs w:val="24"/>
          <w:lang w:val="en-US"/>
        </w:rPr>
        <w:t>expression</w:t>
      </w:r>
      <w:r w:rsidR="00355C02" w:rsidRPr="00CD52D7">
        <w:rPr>
          <w:rFonts w:ascii="Times New Roman" w:hAnsi="Times New Roman"/>
          <w:szCs w:val="24"/>
          <w:lang w:val="en-US"/>
        </w:rPr>
        <w:t>s</w:t>
      </w:r>
      <w:r w:rsidR="00062C90" w:rsidRPr="00CD52D7">
        <w:rPr>
          <w:rFonts w:ascii="Times New Roman" w:hAnsi="Times New Roman"/>
          <w:szCs w:val="24"/>
          <w:lang w:val="en-US"/>
        </w:rPr>
        <w:t xml:space="preserve"> </w:t>
      </w:r>
      <w:r w:rsidR="004F7635" w:rsidRPr="00CD52D7">
        <w:rPr>
          <w:rFonts w:ascii="Times New Roman" w:hAnsi="Times New Roman"/>
          <w:szCs w:val="24"/>
          <w:lang w:val="en-US"/>
        </w:rPr>
        <w:t>for</w:t>
      </w:r>
      <w:r w:rsidR="001D6CB1" w:rsidRPr="00CD52D7">
        <w:rPr>
          <w:rFonts w:ascii="Times New Roman" w:hAnsi="Times New Roman"/>
          <w:szCs w:val="24"/>
          <w:lang w:val="en-US"/>
        </w:rPr>
        <w:t xml:space="preserve"> </w:t>
      </w:r>
      <w:r w:rsidR="00062C90" w:rsidRPr="00CD52D7">
        <w:rPr>
          <w:rFonts w:ascii="Times New Roman" w:hAnsi="Times New Roman"/>
          <w:szCs w:val="24"/>
          <w:lang w:val="en-US"/>
        </w:rPr>
        <w:t>the</w:t>
      </w:r>
      <w:r w:rsidR="000832E5" w:rsidRPr="00CD52D7">
        <w:rPr>
          <w:rFonts w:ascii="Times New Roman" w:hAnsi="Times New Roman"/>
          <w:szCs w:val="24"/>
          <w:lang w:val="en-US"/>
        </w:rPr>
        <w:t xml:space="preserve"> </w:t>
      </w:r>
      <w:r w:rsidR="00062C90" w:rsidRPr="00CD52D7">
        <w:rPr>
          <w:rFonts w:ascii="Times New Roman" w:hAnsi="Times New Roman"/>
          <w:szCs w:val="24"/>
          <w:lang w:val="en-US"/>
        </w:rPr>
        <w:t xml:space="preserve">element shown in terms of </w:t>
      </w:r>
      <w:r w:rsidR="00B71BCC" w:rsidRPr="00CD52D7">
        <w:rPr>
          <w:rFonts w:ascii="Times New Roman" w:hAnsi="Times New Roman"/>
          <w:szCs w:val="24"/>
          <w:lang w:val="en-US"/>
        </w:rPr>
        <w:t xml:space="preserve">the </w:t>
      </w:r>
      <w:r w:rsidR="00062C90" w:rsidRPr="00CD52D7">
        <w:rPr>
          <w:rFonts w:ascii="Times New Roman" w:hAnsi="Times New Roman"/>
          <w:szCs w:val="24"/>
          <w:lang w:val="en-US"/>
        </w:rPr>
        <w:t>nodal displacement</w:t>
      </w:r>
      <w:r w:rsidR="00B71BCC" w:rsidRPr="00CD52D7">
        <w:rPr>
          <w:rFonts w:ascii="Times New Roman" w:hAnsi="Times New Roman"/>
          <w:szCs w:val="24"/>
          <w:lang w:val="en-US"/>
        </w:rPr>
        <w:t xml:space="preserve"> components of the structural system</w:t>
      </w:r>
      <w:r w:rsidR="007031AA" w:rsidRPr="00CD52D7">
        <w:rPr>
          <w:rFonts w:ascii="Times New Roman" w:hAnsi="Times New Roman"/>
          <w:szCs w:val="24"/>
          <w:lang w:val="en-US"/>
        </w:rPr>
        <w:t xml:space="preserve">. </w:t>
      </w:r>
      <w:r w:rsidR="000832E5" w:rsidRPr="00CD52D7">
        <w:rPr>
          <w:rFonts w:ascii="Times New Roman" w:hAnsi="Times New Roman"/>
          <w:szCs w:val="24"/>
          <w:lang w:val="en-US"/>
        </w:rPr>
        <w:t>U</w:t>
      </w:r>
      <w:r w:rsidR="00062C90" w:rsidRPr="00CD52D7">
        <w:rPr>
          <w:rFonts w:ascii="Times New Roman" w:hAnsi="Times New Roman"/>
          <w:szCs w:val="24"/>
          <w:lang w:val="en-US"/>
        </w:rPr>
        <w:t>se linear</w:t>
      </w:r>
      <w:r w:rsidR="007031AA" w:rsidRPr="00CD52D7">
        <w:rPr>
          <w:rFonts w:ascii="Times New Roman" w:hAnsi="Times New Roman"/>
          <w:szCs w:val="24"/>
          <w:lang w:val="en-US"/>
        </w:rPr>
        <w:t xml:space="preserve"> approximations to the displacement components</w:t>
      </w:r>
      <w:r w:rsidR="00062C90" w:rsidRPr="00CD52D7">
        <w:rPr>
          <w:rFonts w:ascii="Times New Roman" w:hAnsi="Times New Roman"/>
          <w:szCs w:val="24"/>
          <w:lang w:val="en-US"/>
        </w:rPr>
        <w:t xml:space="preserve">. </w:t>
      </w:r>
      <w:r w:rsidR="00F15919" w:rsidRPr="00CD52D7">
        <w:rPr>
          <w:rFonts w:ascii="Times New Roman" w:hAnsi="Times New Roman"/>
          <w:szCs w:val="24"/>
          <w:lang w:val="en-US"/>
        </w:rPr>
        <w:t>Cross-sectional area</w:t>
      </w:r>
      <w:r w:rsidR="00493BEE" w:rsidRPr="00CD52D7">
        <w:rPr>
          <w:rFonts w:ascii="Times New Roman" w:hAnsi="Times New Roman"/>
          <w:szCs w:val="24"/>
          <w:lang w:val="en-US"/>
        </w:rPr>
        <w:t xml:space="preserve"> and </w:t>
      </w:r>
      <w:r w:rsidR="00F15919" w:rsidRPr="00CD52D7">
        <w:rPr>
          <w:rFonts w:ascii="Times New Roman" w:hAnsi="Times New Roman"/>
          <w:szCs w:val="24"/>
          <w:lang w:val="en-US"/>
        </w:rPr>
        <w:t xml:space="preserve">density of the initial geometry </w:t>
      </w:r>
      <w:r w:rsidR="00493BEE" w:rsidRPr="00CD52D7">
        <w:rPr>
          <w:rFonts w:ascii="Times New Roman" w:hAnsi="Times New Roman"/>
          <w:szCs w:val="24"/>
          <w:lang w:val="en-US"/>
        </w:rPr>
        <w:t xml:space="preserve">are </w:t>
      </w:r>
      <w:r w:rsidR="000F418D" w:rsidRPr="00025957">
        <w:rPr>
          <w:position w:val="-4"/>
        </w:rPr>
        <w:object w:dxaOrig="320" w:dyaOrig="260" w14:anchorId="09356088">
          <v:shape id="_x0000_i1029" type="#_x0000_t75" style="width:15.85pt;height:12.8pt" o:ole="">
            <v:imagedata r:id="rId15" o:title=""/>
          </v:shape>
          <o:OLEObject Type="Embed" ProgID="Equation.DSMT4" ShapeID="_x0000_i1029" DrawAspect="Content" ObjectID="_1768300827" r:id="rId16"/>
        </w:object>
      </w:r>
      <w:r w:rsidR="00493BEE" w:rsidRPr="00CD52D7">
        <w:rPr>
          <w:rFonts w:ascii="Times New Roman" w:hAnsi="Times New Roman"/>
          <w:szCs w:val="24"/>
          <w:lang w:val="en-US"/>
        </w:rPr>
        <w:t xml:space="preserve"> and </w:t>
      </w:r>
      <w:r w:rsidR="000F418D" w:rsidRPr="000F418D">
        <w:rPr>
          <w:position w:val="-10"/>
        </w:rPr>
        <w:object w:dxaOrig="320" w:dyaOrig="320" w14:anchorId="381D8F22">
          <v:shape id="_x0000_i1030" type="#_x0000_t75" style="width:15.85pt;height:15.85pt" o:ole="">
            <v:imagedata r:id="rId17" o:title=""/>
          </v:shape>
          <o:OLEObject Type="Embed" ProgID="Equation.DSMT4" ShapeID="_x0000_i1030" DrawAspect="Content" ObjectID="_1768300828" r:id="rId18"/>
        </w:object>
      </w:r>
      <w:r w:rsidR="00493BEE" w:rsidRPr="00CD52D7">
        <w:rPr>
          <w:rFonts w:ascii="Times New Roman" w:hAnsi="Times New Roman"/>
          <w:szCs w:val="24"/>
          <w:lang w:val="en-US"/>
        </w:rPr>
        <w:t>, respectively</w:t>
      </w:r>
      <w:r w:rsidR="001D6CB1" w:rsidRPr="00CD52D7">
        <w:rPr>
          <w:rFonts w:ascii="Times New Roman" w:hAnsi="Times New Roman"/>
          <w:szCs w:val="24"/>
          <w:lang w:val="en-US"/>
        </w:rPr>
        <w:t>, and</w:t>
      </w:r>
      <w:r w:rsidR="00493BEE" w:rsidRPr="00CD52D7">
        <w:rPr>
          <w:rFonts w:ascii="Times New Roman" w:hAnsi="Times New Roman"/>
          <w:szCs w:val="24"/>
          <w:lang w:val="en-US"/>
        </w:rPr>
        <w:t xml:space="preserve"> </w:t>
      </w:r>
      <w:r w:rsidR="001D6CB1" w:rsidRPr="00CD52D7">
        <w:rPr>
          <w:rFonts w:ascii="Times New Roman" w:hAnsi="Times New Roman"/>
          <w:szCs w:val="24"/>
          <w:lang w:val="en-US"/>
        </w:rPr>
        <w:t>e</w:t>
      </w:r>
      <w:r w:rsidR="00493BEE" w:rsidRPr="00CD52D7">
        <w:rPr>
          <w:rFonts w:ascii="Times New Roman" w:hAnsi="Times New Roman"/>
          <w:szCs w:val="24"/>
          <w:lang w:val="en-US"/>
        </w:rPr>
        <w:t xml:space="preserve">lasticity parameter </w:t>
      </w:r>
      <w:r w:rsidR="000F418D" w:rsidRPr="000F418D">
        <w:rPr>
          <w:position w:val="-6"/>
        </w:rPr>
        <w:object w:dxaOrig="240" w:dyaOrig="279" w14:anchorId="43F214FA">
          <v:shape id="_x0000_i1031" type="#_x0000_t75" style="width:12.2pt;height:14.05pt" o:ole="">
            <v:imagedata r:id="rId19" o:title=""/>
          </v:shape>
          <o:OLEObject Type="Embed" ProgID="Equation.DSMT4" ShapeID="_x0000_i1031" DrawAspect="Content" ObjectID="_1768300829" r:id="rId20"/>
        </w:object>
      </w:r>
      <w:r w:rsidR="00493BEE" w:rsidRPr="00CD52D7">
        <w:rPr>
          <w:rFonts w:ascii="Times New Roman" w:hAnsi="Times New Roman"/>
          <w:szCs w:val="24"/>
          <w:lang w:val="en-US"/>
        </w:rPr>
        <w:t>.</w:t>
      </w:r>
    </w:p>
    <w:bookmarkEnd w:id="0"/>
    <w:bookmarkEnd w:id="1"/>
    <w:p w14:paraId="42AD3E0D" w14:textId="745A0E41" w:rsidR="00FE2F57" w:rsidRPr="00CD52D7" w:rsidRDefault="00FE2F57" w:rsidP="007551C6">
      <w:pPr>
        <w:pStyle w:val="Footer"/>
        <w:jc w:val="both"/>
        <w:rPr>
          <w:rFonts w:ascii="Times New Roman" w:hAnsi="Times New Roman"/>
          <w:szCs w:val="24"/>
          <w:lang w:val="en-US"/>
        </w:rPr>
      </w:pPr>
    </w:p>
    <w:p w14:paraId="0B325D94" w14:textId="46F79BFF" w:rsidR="00FE2F57" w:rsidRPr="007551C6" w:rsidRDefault="007551C6" w:rsidP="005508D1">
      <w:pPr>
        <w:pStyle w:val="Footer"/>
        <w:spacing w:line="360" w:lineRule="exact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7551C6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60CF2ADA" w14:textId="16450FBF" w:rsidR="000F418D" w:rsidRPr="00CD52D7" w:rsidRDefault="000F418D" w:rsidP="007551C6">
      <w:pPr>
        <w:pStyle w:val="BodyTextIndent2"/>
        <w:spacing w:after="0" w:line="360" w:lineRule="exact"/>
        <w:ind w:left="0" w:right="-6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 xml:space="preserve">Virtual work densities of the bar model according to the large displacement theory are given </w:t>
      </w:r>
      <w:proofErr w:type="gramStart"/>
      <w:r w:rsidRPr="00CD52D7">
        <w:rPr>
          <w:rFonts w:ascii="Times New Roman" w:hAnsi="Times New Roman"/>
          <w:szCs w:val="24"/>
          <w:lang w:val="en-US"/>
        </w:rPr>
        <w:t>by</w:t>
      </w:r>
      <w:proofErr w:type="gramEnd"/>
      <w:r w:rsidRPr="00CD52D7">
        <w:rPr>
          <w:rFonts w:ascii="Times New Roman" w:hAnsi="Times New Roman"/>
          <w:szCs w:val="24"/>
          <w:lang w:val="en-US"/>
        </w:rPr>
        <w:t xml:space="preserve"> </w:t>
      </w:r>
    </w:p>
    <w:p w14:paraId="06ABE41C" w14:textId="77777777" w:rsidR="000F418D" w:rsidRPr="001673B7" w:rsidRDefault="000F418D" w:rsidP="001673B7"/>
    <w:bookmarkStart w:id="2" w:name="MTBlankEqn"/>
    <w:p w14:paraId="0B5AC3C4" w14:textId="74A53D97" w:rsidR="000F418D" w:rsidRPr="001673B7" w:rsidRDefault="001673B7" w:rsidP="001673B7">
      <w:r w:rsidRPr="001673B7">
        <w:rPr>
          <w:position w:val="-12"/>
        </w:rPr>
        <w:object w:dxaOrig="2200" w:dyaOrig="420" w14:anchorId="6661E527">
          <v:shape id="_x0000_i1032" type="#_x0000_t75" style="width:109.85pt;height:20.75pt" o:ole="">
            <v:imagedata r:id="rId21" o:title=""/>
          </v:shape>
          <o:OLEObject Type="Embed" ProgID="Equation.DSMT4" ShapeID="_x0000_i1032" DrawAspect="Content" ObjectID="_1768300830" r:id="rId22"/>
        </w:object>
      </w:r>
      <w:bookmarkEnd w:id="2"/>
      <w:r w:rsidRPr="001673B7">
        <w:t>,</w:t>
      </w:r>
      <w:r w:rsidR="000F418D" w:rsidRPr="001673B7">
        <w:t xml:space="preserve">  </w:t>
      </w:r>
      <w:r w:rsidRPr="001673B7">
        <w:rPr>
          <w:position w:val="-16"/>
        </w:rPr>
        <w:object w:dxaOrig="3540" w:dyaOrig="460" w14:anchorId="0EEA71F5">
          <v:shape id="_x0000_i1033" type="#_x0000_t75" style="width:176.95pt;height:23.2pt" o:ole="">
            <v:imagedata r:id="rId23" o:title=""/>
          </v:shape>
          <o:OLEObject Type="Embed" ProgID="Equation.DSMT4" ShapeID="_x0000_i1033" DrawAspect="Content" ObjectID="_1768300831" r:id="rId24"/>
        </w:object>
      </w:r>
    </w:p>
    <w:p w14:paraId="3414F585" w14:textId="77777777" w:rsidR="000F418D" w:rsidRPr="001673B7" w:rsidRDefault="000F418D" w:rsidP="001673B7"/>
    <w:p w14:paraId="231BB574" w14:textId="77777777" w:rsidR="000F418D" w:rsidRPr="00CD52D7" w:rsidRDefault="000F418D" w:rsidP="000F418D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 xml:space="preserve">in which the Green-Lagrange strain measure and its variation </w:t>
      </w:r>
    </w:p>
    <w:p w14:paraId="790CD736" w14:textId="77777777" w:rsidR="000F418D" w:rsidRPr="00CD52D7" w:rsidRDefault="000F418D" w:rsidP="001673B7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21BB1E20" w14:textId="7A47561F" w:rsidR="000F418D" w:rsidRPr="00CD52D7" w:rsidRDefault="000F418D" w:rsidP="001673B7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0F418D">
        <w:rPr>
          <w:position w:val="-24"/>
        </w:rPr>
        <w:object w:dxaOrig="3879" w:dyaOrig="620" w14:anchorId="56A430F4">
          <v:shape id="_x0000_i1034" type="#_x0000_t75" style="width:193.4pt;height:31.1pt" o:ole="">
            <v:imagedata r:id="rId25" o:title=""/>
          </v:shape>
          <o:OLEObject Type="Embed" ProgID="Equation.DSMT4" ShapeID="_x0000_i1034" DrawAspect="Content" ObjectID="_1768300832" r:id="rId26"/>
        </w:object>
      </w:r>
      <w:r w:rsidRPr="00CD52D7">
        <w:rPr>
          <w:rFonts w:ascii="Times New Roman" w:hAnsi="Times New Roman"/>
          <w:szCs w:val="24"/>
          <w:lang w:val="en-US"/>
        </w:rPr>
        <w:t>,</w:t>
      </w:r>
      <w:r w:rsidR="001673B7">
        <w:rPr>
          <w:rFonts w:ascii="Times New Roman" w:hAnsi="Times New Roman"/>
          <w:szCs w:val="24"/>
          <w:lang w:val="en-US"/>
        </w:rPr>
        <w:t xml:space="preserve"> </w:t>
      </w:r>
      <w:r w:rsidRPr="000F418D">
        <w:rPr>
          <w:position w:val="-24"/>
        </w:rPr>
        <w:object w:dxaOrig="4220" w:dyaOrig="620" w14:anchorId="73F6DED3">
          <v:shape id="_x0000_i1035" type="#_x0000_t75" style="width:211.1pt;height:31.1pt" o:ole="">
            <v:imagedata r:id="rId27" o:title=""/>
          </v:shape>
          <o:OLEObject Type="Embed" ProgID="Equation.DSMT4" ShapeID="_x0000_i1035" DrawAspect="Content" ObjectID="_1768300833" r:id="rId28"/>
        </w:object>
      </w:r>
      <w:r w:rsidRPr="00CD52D7">
        <w:rPr>
          <w:rFonts w:ascii="Times New Roman" w:hAnsi="Times New Roman"/>
          <w:szCs w:val="24"/>
          <w:lang w:val="en-US"/>
        </w:rPr>
        <w:t>.</w:t>
      </w:r>
    </w:p>
    <w:p w14:paraId="227F864C" w14:textId="77777777" w:rsidR="000F418D" w:rsidRPr="00CD52D7" w:rsidRDefault="000F418D" w:rsidP="001673B7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02CA690" w14:textId="41798A9C" w:rsidR="00B71BCC" w:rsidRPr="00CD52D7" w:rsidRDefault="000832E5" w:rsidP="001673B7">
      <w:pPr>
        <w:pStyle w:val="BodyTextIndent2"/>
        <w:spacing w:after="0" w:line="360" w:lineRule="exact"/>
        <w:ind w:left="0" w:right="-6"/>
        <w:jc w:val="both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>Linear approximations to displacement components</w:t>
      </w:r>
      <w:r w:rsidR="00AB3619" w:rsidRPr="00CD52D7">
        <w:rPr>
          <w:rFonts w:ascii="Times New Roman" w:hAnsi="Times New Roman"/>
          <w:szCs w:val="24"/>
          <w:lang w:val="en-US"/>
        </w:rPr>
        <w:t xml:space="preserve"> </w:t>
      </w:r>
      <w:r w:rsidRPr="00CD52D7">
        <w:rPr>
          <w:rFonts w:ascii="Times New Roman" w:hAnsi="Times New Roman"/>
          <w:szCs w:val="24"/>
          <w:lang w:val="en-US"/>
        </w:rPr>
        <w:t>in terms of</w:t>
      </w:r>
      <w:r w:rsidR="001F2111" w:rsidRPr="00CD52D7">
        <w:rPr>
          <w:rFonts w:ascii="Times New Roman" w:hAnsi="Times New Roman"/>
          <w:szCs w:val="24"/>
          <w:lang w:val="en-US"/>
        </w:rPr>
        <w:t xml:space="preserve"> nodal displacement components of the structural system and the body force components</w:t>
      </w:r>
      <w:r w:rsidR="00D17A38">
        <w:rPr>
          <w:rFonts w:ascii="Times New Roman" w:hAnsi="Times New Roman"/>
          <w:szCs w:val="24"/>
          <w:lang w:val="en-US"/>
        </w:rPr>
        <w:t xml:space="preserve"> are given </w:t>
      </w:r>
      <w:proofErr w:type="gramStart"/>
      <w:r w:rsidR="00D17A38">
        <w:rPr>
          <w:rFonts w:ascii="Times New Roman" w:hAnsi="Times New Roman"/>
          <w:szCs w:val="24"/>
          <w:lang w:val="en-US"/>
        </w:rPr>
        <w:t>by</w:t>
      </w:r>
      <w:proofErr w:type="gramEnd"/>
    </w:p>
    <w:p w14:paraId="7BFEE74F" w14:textId="77777777" w:rsidR="00B71BCC" w:rsidRPr="00CD52D7" w:rsidRDefault="00B71BCC" w:rsidP="0003065F">
      <w:pPr>
        <w:pStyle w:val="BodyTextIndent2"/>
        <w:spacing w:after="0" w:line="240" w:lineRule="auto"/>
        <w:ind w:left="0" w:right="-6"/>
        <w:jc w:val="both"/>
        <w:rPr>
          <w:rFonts w:ascii="Times New Roman" w:hAnsi="Times New Roman"/>
          <w:szCs w:val="24"/>
          <w:lang w:val="en-US"/>
        </w:rPr>
      </w:pPr>
    </w:p>
    <w:p w14:paraId="7CFCAB6B" w14:textId="779B9902" w:rsidR="001F2111" w:rsidRPr="00CD52D7" w:rsidRDefault="000F418D" w:rsidP="0003065F">
      <w:pPr>
        <w:tabs>
          <w:tab w:val="left" w:pos="0"/>
          <w:tab w:val="left" w:pos="2268"/>
          <w:tab w:val="left" w:pos="4536"/>
        </w:tabs>
        <w:rPr>
          <w:rFonts w:ascii="Times New Roman" w:hAnsi="Times New Roman"/>
          <w:szCs w:val="24"/>
        </w:rPr>
      </w:pPr>
      <w:r w:rsidRPr="000F418D">
        <w:rPr>
          <w:position w:val="-10"/>
        </w:rPr>
        <w:object w:dxaOrig="1300" w:dyaOrig="260" w14:anchorId="233B2D2C">
          <v:shape id="_x0000_i1036" type="#_x0000_t75" style="width:65.3pt;height:12.8pt" o:ole="">
            <v:imagedata r:id="rId29" o:title=""/>
          </v:shape>
          <o:OLEObject Type="Embed" ProgID="Equation.DSMT4" ShapeID="_x0000_i1036" DrawAspect="Content" ObjectID="_1768300834" r:id="rId30"/>
        </w:object>
      </w:r>
      <w:r w:rsidR="0003065F">
        <w:t>,</w:t>
      </w:r>
      <w:r w:rsidR="001F2111" w:rsidRPr="00CD52D7">
        <w:rPr>
          <w:rFonts w:ascii="Times New Roman" w:hAnsi="Times New Roman"/>
          <w:szCs w:val="24"/>
        </w:rPr>
        <w:tab/>
      </w:r>
      <w:r w:rsidRPr="000F418D">
        <w:rPr>
          <w:position w:val="-10"/>
        </w:rPr>
        <w:object w:dxaOrig="1280" w:dyaOrig="260" w14:anchorId="41F23DA1">
          <v:shape id="_x0000_i1037" type="#_x0000_t75" style="width:64.05pt;height:12.8pt" o:ole="">
            <v:imagedata r:id="rId31" o:title=""/>
          </v:shape>
          <o:OLEObject Type="Embed" ProgID="Equation.DSMT4" ShapeID="_x0000_i1037" DrawAspect="Content" ObjectID="_1768300835" r:id="rId32"/>
        </w:object>
      </w:r>
      <w:r w:rsidR="0003065F">
        <w:rPr>
          <w:rFonts w:ascii="Times New Roman" w:hAnsi="Times New Roman"/>
          <w:szCs w:val="24"/>
        </w:rPr>
        <w:t>,</w:t>
      </w:r>
      <w:r w:rsidR="001F2111" w:rsidRPr="00CD52D7">
        <w:rPr>
          <w:rFonts w:ascii="Times New Roman" w:hAnsi="Times New Roman"/>
          <w:szCs w:val="24"/>
        </w:rPr>
        <w:tab/>
      </w:r>
      <w:r w:rsidRPr="000F418D">
        <w:rPr>
          <w:position w:val="-10"/>
        </w:rPr>
        <w:object w:dxaOrig="1340" w:dyaOrig="260" w14:anchorId="0918A5E0">
          <v:shape id="_x0000_i1038" type="#_x0000_t75" style="width:67.1pt;height:12.8pt" o:ole="">
            <v:imagedata r:id="rId33" o:title=""/>
          </v:shape>
          <o:OLEObject Type="Embed" ProgID="Equation.DSMT4" ShapeID="_x0000_i1038" DrawAspect="Content" ObjectID="_1768300836" r:id="rId34"/>
        </w:object>
      </w:r>
      <w:r w:rsidR="00623523">
        <w:rPr>
          <w:rFonts w:ascii="Times New Roman" w:hAnsi="Times New Roman"/>
          <w:szCs w:val="24"/>
        </w:rPr>
        <w:t>,</w:t>
      </w:r>
    </w:p>
    <w:p w14:paraId="04493377" w14:textId="77777777" w:rsidR="001F2111" w:rsidRPr="00CD52D7" w:rsidRDefault="001F2111" w:rsidP="0003065F">
      <w:pPr>
        <w:tabs>
          <w:tab w:val="left" w:pos="0"/>
          <w:tab w:val="left" w:pos="2268"/>
          <w:tab w:val="left" w:pos="4536"/>
        </w:tabs>
        <w:rPr>
          <w:rFonts w:ascii="Times New Roman" w:hAnsi="Times New Roman"/>
          <w:szCs w:val="24"/>
        </w:rPr>
      </w:pPr>
    </w:p>
    <w:p w14:paraId="07481EFF" w14:textId="4CD19C37" w:rsidR="001F2111" w:rsidRPr="00CD52D7" w:rsidRDefault="000F418D" w:rsidP="0003065F">
      <w:pPr>
        <w:tabs>
          <w:tab w:val="left" w:pos="0"/>
          <w:tab w:val="left" w:pos="2268"/>
          <w:tab w:val="left" w:pos="2835"/>
          <w:tab w:val="left" w:pos="4536"/>
          <w:tab w:val="left" w:pos="5103"/>
        </w:tabs>
        <w:rPr>
          <w:rFonts w:ascii="Times New Roman" w:hAnsi="Times New Roman"/>
          <w:szCs w:val="24"/>
        </w:rPr>
      </w:pPr>
      <w:r w:rsidRPr="000F418D">
        <w:rPr>
          <w:position w:val="-12"/>
        </w:rPr>
        <w:object w:dxaOrig="1440" w:dyaOrig="360" w14:anchorId="5DFD9456">
          <v:shape id="_x0000_i1039" type="#_x0000_t75" style="width:1in;height:18.3pt" o:ole="">
            <v:imagedata r:id="rId35" o:title=""/>
          </v:shape>
          <o:OLEObject Type="Embed" ProgID="Equation.DSMT4" ShapeID="_x0000_i1039" DrawAspect="Content" ObjectID="_1768300837" r:id="rId36"/>
        </w:object>
      </w:r>
      <w:r w:rsidR="00623523">
        <w:t>,</w:t>
      </w:r>
      <w:r w:rsidR="001F2111" w:rsidRPr="00CD52D7">
        <w:rPr>
          <w:rFonts w:ascii="Times New Roman" w:hAnsi="Times New Roman"/>
          <w:szCs w:val="24"/>
        </w:rPr>
        <w:tab/>
      </w:r>
      <w:r w:rsidRPr="000F418D">
        <w:rPr>
          <w:position w:val="-16"/>
        </w:rPr>
        <w:object w:dxaOrig="1460" w:dyaOrig="400" w14:anchorId="685E9447">
          <v:shape id="_x0000_i1040" type="#_x0000_t75" style="width:73.2pt;height:20.15pt" o:ole="">
            <v:imagedata r:id="rId37" o:title=""/>
          </v:shape>
          <o:OLEObject Type="Embed" ProgID="Equation.DSMT4" ShapeID="_x0000_i1040" DrawAspect="Content" ObjectID="_1768300838" r:id="rId38"/>
        </w:object>
      </w:r>
      <w:r w:rsidR="00623523">
        <w:rPr>
          <w:rFonts w:ascii="Times New Roman" w:hAnsi="Times New Roman"/>
          <w:szCs w:val="24"/>
        </w:rPr>
        <w:t>,</w:t>
      </w:r>
      <w:r w:rsidR="001F2111" w:rsidRPr="00CD52D7">
        <w:rPr>
          <w:rFonts w:ascii="Times New Roman" w:hAnsi="Times New Roman"/>
          <w:szCs w:val="24"/>
        </w:rPr>
        <w:tab/>
      </w:r>
      <w:r w:rsidRPr="000F418D">
        <w:rPr>
          <w:position w:val="-12"/>
        </w:rPr>
        <w:object w:dxaOrig="1440" w:dyaOrig="360" w14:anchorId="1341F2A4">
          <v:shape id="_x0000_i1041" type="#_x0000_t75" style="width:1in;height:18.3pt" o:ole="">
            <v:imagedata r:id="rId39" o:title=""/>
          </v:shape>
          <o:OLEObject Type="Embed" ProgID="Equation.DSMT4" ShapeID="_x0000_i1041" DrawAspect="Content" ObjectID="_1768300839" r:id="rId40"/>
        </w:object>
      </w:r>
      <w:r w:rsidR="00623523">
        <w:t>.</w:t>
      </w:r>
    </w:p>
    <w:p w14:paraId="74D9CA0A" w14:textId="77777777" w:rsidR="000832E5" w:rsidRPr="00CD52D7" w:rsidRDefault="000832E5" w:rsidP="0003065F">
      <w:pPr>
        <w:rPr>
          <w:rFonts w:ascii="Times New Roman" w:hAnsi="Times New Roman"/>
          <w:szCs w:val="24"/>
        </w:rPr>
      </w:pPr>
    </w:p>
    <w:p w14:paraId="6228E4AE" w14:textId="46A6C6E0" w:rsidR="00702D3D" w:rsidRPr="00CD52D7" w:rsidRDefault="00760EC2" w:rsidP="001673B7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>Green-Lagrange strain measure and its variation in terms of displacement components of the structural system</w:t>
      </w:r>
      <w:r w:rsidR="001B4A3B">
        <w:rPr>
          <w:rFonts w:ascii="Times New Roman" w:hAnsi="Times New Roman"/>
          <w:szCs w:val="24"/>
          <w:lang w:val="en-US"/>
        </w:rPr>
        <w:t xml:space="preserve"> </w:t>
      </w:r>
      <w:proofErr w:type="gramStart"/>
      <w:r w:rsidR="001B4A3B">
        <w:rPr>
          <w:rFonts w:ascii="Times New Roman" w:hAnsi="Times New Roman"/>
          <w:szCs w:val="24"/>
          <w:lang w:val="en-US"/>
        </w:rPr>
        <w:t>are</w:t>
      </w:r>
      <w:proofErr w:type="gramEnd"/>
    </w:p>
    <w:p w14:paraId="55D9DB93" w14:textId="77777777" w:rsidR="00760EC2" w:rsidRPr="00CD52D7" w:rsidRDefault="00760EC2" w:rsidP="001B4A3B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</w:p>
    <w:p w14:paraId="21C9739E" w14:textId="6CD75C0A" w:rsidR="00D84D6C" w:rsidRPr="00CD52D7" w:rsidRDefault="000F418D" w:rsidP="001B4A3B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  <w:r w:rsidRPr="000F418D">
        <w:rPr>
          <w:position w:val="-12"/>
        </w:rPr>
        <w:object w:dxaOrig="2380" w:dyaOrig="360" w14:anchorId="04439F66">
          <v:shape id="_x0000_i1042" type="#_x0000_t75" style="width:119pt;height:18.3pt" o:ole="">
            <v:imagedata r:id="rId41" o:title=""/>
          </v:shape>
          <o:OLEObject Type="Embed" ProgID="Equation.DSMT4" ShapeID="_x0000_i1042" DrawAspect="Content" ObjectID="_1768300840" r:id="rId42"/>
        </w:object>
      </w:r>
      <w:r w:rsidR="00623523">
        <w:rPr>
          <w:rFonts w:ascii="Times New Roman" w:hAnsi="Times New Roman"/>
          <w:szCs w:val="24"/>
          <w:lang w:val="en-US"/>
        </w:rPr>
        <w:t>,</w:t>
      </w:r>
      <w:r w:rsidR="001D6CB1" w:rsidRPr="00CD52D7">
        <w:rPr>
          <w:rFonts w:ascii="Times New Roman" w:hAnsi="Times New Roman"/>
          <w:szCs w:val="24"/>
          <w:lang w:val="en-US"/>
        </w:rPr>
        <w:t xml:space="preserve">   </w:t>
      </w:r>
      <w:r w:rsidRPr="000F418D">
        <w:rPr>
          <w:position w:val="-12"/>
        </w:rPr>
        <w:object w:dxaOrig="2520" w:dyaOrig="360" w14:anchorId="546DB99A">
          <v:shape id="_x0000_i1043" type="#_x0000_t75" style="width:126.3pt;height:18.3pt" o:ole="">
            <v:imagedata r:id="rId43" o:title=""/>
          </v:shape>
          <o:OLEObject Type="Embed" ProgID="Equation.DSMT4" ShapeID="_x0000_i1043" DrawAspect="Content" ObjectID="_1768300841" r:id="rId44"/>
        </w:object>
      </w:r>
      <w:r w:rsidR="001D6CB1" w:rsidRPr="00CD52D7">
        <w:rPr>
          <w:rFonts w:ascii="Times New Roman" w:hAnsi="Times New Roman"/>
          <w:szCs w:val="24"/>
          <w:lang w:val="en-US"/>
        </w:rPr>
        <w:t>.</w:t>
      </w:r>
    </w:p>
    <w:p w14:paraId="48652660" w14:textId="77777777" w:rsidR="002854BC" w:rsidRPr="001B4A3B" w:rsidRDefault="002854BC" w:rsidP="001B4A3B">
      <w:pPr>
        <w:jc w:val="both"/>
        <w:rPr>
          <w:rFonts w:ascii="Times New Roman" w:hAnsi="Times New Roman"/>
          <w:b/>
          <w:szCs w:val="24"/>
        </w:rPr>
      </w:pPr>
    </w:p>
    <w:p w14:paraId="6B7E10A2" w14:textId="07284A15" w:rsidR="00F15919" w:rsidRPr="00CD52D7" w:rsidRDefault="00E63AEE" w:rsidP="001673B7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CD52D7">
        <w:rPr>
          <w:rFonts w:ascii="Times New Roman" w:hAnsi="Times New Roman"/>
          <w:szCs w:val="24"/>
          <w:lang w:val="en-US"/>
        </w:rPr>
        <w:t>Virtual work densit</w:t>
      </w:r>
      <w:r w:rsidR="001D6CB1" w:rsidRPr="00CD52D7">
        <w:rPr>
          <w:rFonts w:ascii="Times New Roman" w:hAnsi="Times New Roman"/>
          <w:szCs w:val="24"/>
          <w:lang w:val="en-US"/>
        </w:rPr>
        <w:t>ies</w:t>
      </w:r>
      <w:r w:rsidRPr="00CD52D7">
        <w:rPr>
          <w:rFonts w:ascii="Times New Roman" w:hAnsi="Times New Roman"/>
          <w:szCs w:val="24"/>
          <w:lang w:val="en-US"/>
        </w:rPr>
        <w:t xml:space="preserve"> of internal </w:t>
      </w:r>
      <w:r w:rsidR="00F15919" w:rsidRPr="00CD52D7">
        <w:rPr>
          <w:rFonts w:ascii="Times New Roman" w:hAnsi="Times New Roman"/>
          <w:szCs w:val="24"/>
          <w:lang w:val="en-US"/>
        </w:rPr>
        <w:t>and external distributed forces</w:t>
      </w:r>
    </w:p>
    <w:p w14:paraId="5E50F5EF" w14:textId="77777777" w:rsidR="00606B16" w:rsidRPr="00CD52D7" w:rsidRDefault="00606B16" w:rsidP="00744EEC">
      <w:pPr>
        <w:rPr>
          <w:rFonts w:ascii="Times New Roman" w:hAnsi="Times New Roman"/>
          <w:szCs w:val="24"/>
        </w:rPr>
      </w:pPr>
    </w:p>
    <w:p w14:paraId="62F7BEFE" w14:textId="3436EF00" w:rsidR="00EC02A2" w:rsidRPr="00CD52D7" w:rsidRDefault="000F418D" w:rsidP="00744EEC">
      <w:pPr>
        <w:rPr>
          <w:rFonts w:ascii="Times New Roman" w:hAnsi="Times New Roman"/>
          <w:szCs w:val="24"/>
        </w:rPr>
      </w:pPr>
      <w:r w:rsidRPr="000F418D">
        <w:rPr>
          <w:position w:val="-12"/>
        </w:rPr>
        <w:object w:dxaOrig="4599" w:dyaOrig="420" w14:anchorId="5CB6BE92">
          <v:shape id="_x0000_i1044" type="#_x0000_t75" style="width:230.05pt;height:20.75pt" o:ole="">
            <v:imagedata r:id="rId45" o:title=""/>
          </v:shape>
          <o:OLEObject Type="Embed" ProgID="Equation.DSMT4" ShapeID="_x0000_i1044" DrawAspect="Content" ObjectID="_1768300842" r:id="rId46"/>
        </w:object>
      </w:r>
      <w:r w:rsidR="00760EC2" w:rsidRPr="00CD52D7">
        <w:rPr>
          <w:rFonts w:ascii="Times New Roman" w:hAnsi="Times New Roman"/>
          <w:szCs w:val="24"/>
        </w:rPr>
        <w:t xml:space="preserve"> </w:t>
      </w:r>
      <w:r w:rsidR="00132BD0" w:rsidRPr="00CD52D7">
        <w:rPr>
          <w:rFonts w:ascii="Times New Roman" w:hAnsi="Times New Roman"/>
          <w:szCs w:val="24"/>
        </w:rPr>
        <w:t>,</w:t>
      </w:r>
    </w:p>
    <w:p w14:paraId="55670910" w14:textId="77777777" w:rsidR="00EC02A2" w:rsidRPr="00CD52D7" w:rsidRDefault="00EC02A2" w:rsidP="00744EEC">
      <w:pPr>
        <w:rPr>
          <w:rFonts w:ascii="Times New Roman" w:hAnsi="Times New Roman"/>
          <w:szCs w:val="24"/>
        </w:rPr>
      </w:pPr>
    </w:p>
    <w:p w14:paraId="6CD38F24" w14:textId="14F1D614" w:rsidR="00AB3619" w:rsidRPr="00CD52D7" w:rsidRDefault="000F418D" w:rsidP="00744EEC">
      <w:pPr>
        <w:rPr>
          <w:rFonts w:ascii="Times New Roman" w:hAnsi="Times New Roman"/>
          <w:szCs w:val="24"/>
        </w:rPr>
      </w:pPr>
      <w:r w:rsidRPr="000F418D">
        <w:rPr>
          <w:position w:val="-12"/>
        </w:rPr>
        <w:object w:dxaOrig="4620" w:dyaOrig="420" w14:anchorId="72D19BDD">
          <v:shape id="_x0000_i1045" type="#_x0000_t75" style="width:231.25pt;height:20.75pt" o:ole="">
            <v:imagedata r:id="rId47" o:title=""/>
          </v:shape>
          <o:OLEObject Type="Embed" ProgID="Equation.DSMT4" ShapeID="_x0000_i1045" DrawAspect="Content" ObjectID="_1768300843" r:id="rId48"/>
        </w:object>
      </w:r>
      <w:r w:rsidR="00132BD0" w:rsidRPr="00CD52D7">
        <w:rPr>
          <w:rFonts w:ascii="Times New Roman" w:hAnsi="Times New Roman"/>
          <w:szCs w:val="24"/>
        </w:rPr>
        <w:t xml:space="preserve"> .</w:t>
      </w:r>
    </w:p>
    <w:p w14:paraId="0B273A3D" w14:textId="77777777" w:rsidR="00AB3619" w:rsidRPr="00CD52D7" w:rsidRDefault="00AB3619" w:rsidP="00744EEC">
      <w:pPr>
        <w:rPr>
          <w:rFonts w:ascii="Times New Roman" w:hAnsi="Times New Roman"/>
          <w:szCs w:val="24"/>
        </w:rPr>
      </w:pPr>
    </w:p>
    <w:p w14:paraId="7AF1E7D6" w14:textId="7600D101" w:rsidR="00AB3619" w:rsidRPr="001B4A3B" w:rsidRDefault="001B4A3B" w:rsidP="001673B7">
      <w:pPr>
        <w:tabs>
          <w:tab w:val="left" w:pos="1701"/>
          <w:tab w:val="left" w:pos="9072"/>
        </w:tabs>
        <w:spacing w:line="360" w:lineRule="exact"/>
        <w:jc w:val="both"/>
        <w:rPr>
          <w:rFonts w:ascii="Times New Roman" w:hAnsi="Times New Roman"/>
          <w:bCs/>
          <w:szCs w:val="24"/>
          <w:lang w:val="en-US"/>
        </w:rPr>
      </w:pPr>
      <w:r w:rsidRPr="001B4A3B">
        <w:rPr>
          <w:rFonts w:ascii="Times New Roman" w:hAnsi="Times New Roman"/>
          <w:bCs/>
          <w:szCs w:val="24"/>
        </w:rPr>
        <w:t xml:space="preserve">Finally, </w:t>
      </w:r>
      <w:r>
        <w:rPr>
          <w:rFonts w:ascii="Times New Roman" w:hAnsi="Times New Roman"/>
          <w:bCs/>
          <w:szCs w:val="24"/>
          <w:lang w:val="en-US"/>
        </w:rPr>
        <w:t>v</w:t>
      </w:r>
      <w:r w:rsidR="00AB3619" w:rsidRPr="001B4A3B">
        <w:rPr>
          <w:rFonts w:ascii="Times New Roman" w:hAnsi="Times New Roman"/>
          <w:bCs/>
          <w:szCs w:val="24"/>
          <w:lang w:val="en-US"/>
        </w:rPr>
        <w:t xml:space="preserve">irtual work expressions are integrals over the initial </w:t>
      </w:r>
      <w:proofErr w:type="gramStart"/>
      <w:r w:rsidR="00AB3619" w:rsidRPr="001B4A3B">
        <w:rPr>
          <w:rFonts w:ascii="Times New Roman" w:hAnsi="Times New Roman"/>
          <w:bCs/>
          <w:szCs w:val="24"/>
          <w:lang w:val="en-US"/>
        </w:rPr>
        <w:t>domain</w:t>
      </w:r>
      <w:proofErr w:type="gramEnd"/>
    </w:p>
    <w:p w14:paraId="2D57E6FE" w14:textId="77777777" w:rsidR="00EC02A2" w:rsidRPr="00CD52D7" w:rsidRDefault="00EC02A2" w:rsidP="00744EEC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</w:p>
    <w:p w14:paraId="204567A1" w14:textId="366D8AD3" w:rsidR="00EC02A2" w:rsidRPr="00CD52D7" w:rsidRDefault="000F418D" w:rsidP="001B4A3B">
      <w:pPr>
        <w:rPr>
          <w:rFonts w:ascii="Times New Roman" w:hAnsi="Times New Roman"/>
          <w:szCs w:val="24"/>
        </w:rPr>
      </w:pPr>
      <w:r w:rsidRPr="000F418D">
        <w:rPr>
          <w:position w:val="-20"/>
        </w:rPr>
        <w:object w:dxaOrig="6060" w:dyaOrig="560" w14:anchorId="426B5A1E">
          <v:shape id="_x0000_i1046" type="#_x0000_t75" style="width:303.25pt;height:28.05pt" o:ole="">
            <v:imagedata r:id="rId49" o:title=""/>
          </v:shape>
          <o:OLEObject Type="Embed" ProgID="Equation.DSMT4" ShapeID="_x0000_i1046" DrawAspect="Content" ObjectID="_1768300844" r:id="rId50"/>
        </w:object>
      </w:r>
      <w:r w:rsidR="00132BD0" w:rsidRPr="00CD52D7">
        <w:rPr>
          <w:rFonts w:ascii="Times New Roman" w:hAnsi="Times New Roman"/>
          <w:szCs w:val="24"/>
        </w:rPr>
        <w:t>,</w:t>
      </w:r>
      <w:r w:rsidR="00744EEC">
        <w:rPr>
          <w:rFonts w:ascii="Times New Roman" w:hAnsi="Times New Roman"/>
          <w:szCs w:val="24"/>
        </w:rPr>
        <w:t xml:space="preserve">      </w:t>
      </w:r>
      <w:r w:rsidR="00744EEC">
        <w:rPr>
          <w:rFonts w:ascii="Times New Roman" w:hAnsi="Times New Roman"/>
          <w:color w:val="C00000"/>
          <w:szCs w:val="24"/>
        </w:rPr>
        <w:sym w:font="Wingdings" w:char="F0E7"/>
      </w:r>
    </w:p>
    <w:p w14:paraId="21A55EA9" w14:textId="77777777" w:rsidR="00EC02A2" w:rsidRPr="00CD52D7" w:rsidRDefault="00EC02A2" w:rsidP="001B4A3B">
      <w:pPr>
        <w:rPr>
          <w:rFonts w:ascii="Times New Roman" w:hAnsi="Times New Roman"/>
          <w:szCs w:val="24"/>
        </w:rPr>
      </w:pPr>
    </w:p>
    <w:p w14:paraId="602D44B2" w14:textId="22BAAEDE" w:rsidR="00AB3619" w:rsidRPr="00CD52D7" w:rsidRDefault="000F418D" w:rsidP="001B4A3B">
      <w:pPr>
        <w:tabs>
          <w:tab w:val="left" w:pos="1701"/>
          <w:tab w:val="left" w:pos="9072"/>
        </w:tabs>
        <w:jc w:val="both"/>
        <w:rPr>
          <w:rFonts w:ascii="Times New Roman" w:hAnsi="Times New Roman"/>
          <w:szCs w:val="24"/>
          <w:lang w:val="en-US"/>
        </w:rPr>
      </w:pPr>
      <w:r w:rsidRPr="000F418D">
        <w:rPr>
          <w:position w:val="-20"/>
        </w:rPr>
        <w:object w:dxaOrig="6120" w:dyaOrig="560" w14:anchorId="5C35A39D">
          <v:shape id="_x0000_i1047" type="#_x0000_t75" style="width:306.3pt;height:28.05pt" o:ole="">
            <v:imagedata r:id="rId51" o:title=""/>
          </v:shape>
          <o:OLEObject Type="Embed" ProgID="Equation.DSMT4" ShapeID="_x0000_i1047" DrawAspect="Content" ObjectID="_1768300845" r:id="rId52"/>
        </w:object>
      </w:r>
      <w:r w:rsidR="00132BD0" w:rsidRPr="00CD52D7">
        <w:rPr>
          <w:rFonts w:ascii="Times New Roman" w:hAnsi="Times New Roman"/>
          <w:szCs w:val="24"/>
        </w:rPr>
        <w:t>.</w:t>
      </w:r>
      <w:r w:rsidR="00744EEC">
        <w:rPr>
          <w:rFonts w:ascii="Times New Roman" w:hAnsi="Times New Roman"/>
          <w:szCs w:val="24"/>
        </w:rPr>
        <w:t xml:space="preserve">     </w:t>
      </w:r>
      <w:r w:rsidR="00744EEC">
        <w:rPr>
          <w:rFonts w:ascii="Times New Roman" w:hAnsi="Times New Roman"/>
          <w:color w:val="C00000"/>
          <w:szCs w:val="24"/>
        </w:rPr>
        <w:sym w:font="Wingdings" w:char="F0E7"/>
      </w:r>
    </w:p>
    <w:sectPr w:rsidR="00AB3619" w:rsidRPr="00CD52D7" w:rsidSect="003A49E0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059C42" w14:textId="77777777" w:rsidR="003A49E0" w:rsidRDefault="003A49E0">
      <w:r>
        <w:separator/>
      </w:r>
    </w:p>
  </w:endnote>
  <w:endnote w:type="continuationSeparator" w:id="0">
    <w:p w14:paraId="563AE420" w14:textId="77777777" w:rsidR="003A49E0" w:rsidRDefault="003A49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301077" w14:textId="77777777" w:rsidR="003A49E0" w:rsidRDefault="003A49E0">
      <w:r>
        <w:separator/>
      </w:r>
    </w:p>
  </w:footnote>
  <w:footnote w:type="continuationSeparator" w:id="0">
    <w:p w14:paraId="3F431827" w14:textId="77777777" w:rsidR="003A49E0" w:rsidRDefault="003A49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365253683">
    <w:abstractNumId w:val="9"/>
  </w:num>
  <w:num w:numId="2" w16cid:durableId="1454205423">
    <w:abstractNumId w:val="7"/>
  </w:num>
  <w:num w:numId="3" w16cid:durableId="1150246969">
    <w:abstractNumId w:val="6"/>
  </w:num>
  <w:num w:numId="4" w16cid:durableId="251739277">
    <w:abstractNumId w:val="5"/>
  </w:num>
  <w:num w:numId="5" w16cid:durableId="1688368955">
    <w:abstractNumId w:val="4"/>
  </w:num>
  <w:num w:numId="6" w16cid:durableId="1637224197">
    <w:abstractNumId w:val="8"/>
  </w:num>
  <w:num w:numId="7" w16cid:durableId="1797603347">
    <w:abstractNumId w:val="3"/>
  </w:num>
  <w:num w:numId="8" w16cid:durableId="268897069">
    <w:abstractNumId w:val="2"/>
  </w:num>
  <w:num w:numId="9" w16cid:durableId="1371033798">
    <w:abstractNumId w:val="1"/>
  </w:num>
  <w:num w:numId="10" w16cid:durableId="1640837508">
    <w:abstractNumId w:val="0"/>
  </w:num>
  <w:num w:numId="11" w16cid:durableId="1841113901">
    <w:abstractNumId w:val="10"/>
  </w:num>
  <w:num w:numId="12" w16cid:durableId="1989164352">
    <w:abstractNumId w:val="18"/>
  </w:num>
  <w:num w:numId="13" w16cid:durableId="368461155">
    <w:abstractNumId w:val="13"/>
  </w:num>
  <w:num w:numId="14" w16cid:durableId="339739227">
    <w:abstractNumId w:val="17"/>
  </w:num>
  <w:num w:numId="15" w16cid:durableId="392394614">
    <w:abstractNumId w:val="14"/>
  </w:num>
  <w:num w:numId="16" w16cid:durableId="419764762">
    <w:abstractNumId w:val="15"/>
  </w:num>
  <w:num w:numId="17" w16cid:durableId="1880430846">
    <w:abstractNumId w:val="11"/>
  </w:num>
  <w:num w:numId="18" w16cid:durableId="1374967268">
    <w:abstractNumId w:val="16"/>
  </w:num>
  <w:num w:numId="19" w16cid:durableId="212854706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12E5"/>
    <w:rsid w:val="0003065F"/>
    <w:rsid w:val="00033A80"/>
    <w:rsid w:val="00041DF4"/>
    <w:rsid w:val="0005212C"/>
    <w:rsid w:val="0005221D"/>
    <w:rsid w:val="00052B3A"/>
    <w:rsid w:val="00062C90"/>
    <w:rsid w:val="00082704"/>
    <w:rsid w:val="0008322B"/>
    <w:rsid w:val="000832E5"/>
    <w:rsid w:val="000875F0"/>
    <w:rsid w:val="00094FC2"/>
    <w:rsid w:val="000A00A7"/>
    <w:rsid w:val="000A6FFB"/>
    <w:rsid w:val="000C5A4C"/>
    <w:rsid w:val="000E4658"/>
    <w:rsid w:val="000F418D"/>
    <w:rsid w:val="000F7B9B"/>
    <w:rsid w:val="00100C83"/>
    <w:rsid w:val="00116222"/>
    <w:rsid w:val="00124D14"/>
    <w:rsid w:val="00125FB7"/>
    <w:rsid w:val="001314B0"/>
    <w:rsid w:val="00132BD0"/>
    <w:rsid w:val="00135C2D"/>
    <w:rsid w:val="001369EE"/>
    <w:rsid w:val="001418FE"/>
    <w:rsid w:val="0015379E"/>
    <w:rsid w:val="00164C15"/>
    <w:rsid w:val="001673B7"/>
    <w:rsid w:val="00187CE2"/>
    <w:rsid w:val="00190B7B"/>
    <w:rsid w:val="00197A1D"/>
    <w:rsid w:val="00197F92"/>
    <w:rsid w:val="001A2F76"/>
    <w:rsid w:val="001B4A3B"/>
    <w:rsid w:val="001C6A13"/>
    <w:rsid w:val="001D62D0"/>
    <w:rsid w:val="001D6CB1"/>
    <w:rsid w:val="001E5E33"/>
    <w:rsid w:val="001E6095"/>
    <w:rsid w:val="001F1BE2"/>
    <w:rsid w:val="001F2111"/>
    <w:rsid w:val="00237E2E"/>
    <w:rsid w:val="002521D2"/>
    <w:rsid w:val="00255F0A"/>
    <w:rsid w:val="00264996"/>
    <w:rsid w:val="002814B6"/>
    <w:rsid w:val="002854BC"/>
    <w:rsid w:val="00293B8F"/>
    <w:rsid w:val="002A1F8B"/>
    <w:rsid w:val="002B0305"/>
    <w:rsid w:val="002D3C41"/>
    <w:rsid w:val="002E68FB"/>
    <w:rsid w:val="00300C1E"/>
    <w:rsid w:val="00302A0E"/>
    <w:rsid w:val="0030746F"/>
    <w:rsid w:val="00320B84"/>
    <w:rsid w:val="00332A56"/>
    <w:rsid w:val="00333B1E"/>
    <w:rsid w:val="00337492"/>
    <w:rsid w:val="0034187C"/>
    <w:rsid w:val="00344464"/>
    <w:rsid w:val="00355C02"/>
    <w:rsid w:val="00365260"/>
    <w:rsid w:val="003658BB"/>
    <w:rsid w:val="0038322E"/>
    <w:rsid w:val="003871FA"/>
    <w:rsid w:val="003A49E0"/>
    <w:rsid w:val="003B6FDE"/>
    <w:rsid w:val="003E4F63"/>
    <w:rsid w:val="003E705C"/>
    <w:rsid w:val="0042175B"/>
    <w:rsid w:val="004223A5"/>
    <w:rsid w:val="00425928"/>
    <w:rsid w:val="004274D5"/>
    <w:rsid w:val="004359F4"/>
    <w:rsid w:val="0044606F"/>
    <w:rsid w:val="00493BEE"/>
    <w:rsid w:val="00495407"/>
    <w:rsid w:val="00497BF7"/>
    <w:rsid w:val="004A44AE"/>
    <w:rsid w:val="004B4E01"/>
    <w:rsid w:val="004B76A0"/>
    <w:rsid w:val="004C1C7D"/>
    <w:rsid w:val="004C5077"/>
    <w:rsid w:val="004D2239"/>
    <w:rsid w:val="004D2B7C"/>
    <w:rsid w:val="004E3FE2"/>
    <w:rsid w:val="004F7635"/>
    <w:rsid w:val="0050070C"/>
    <w:rsid w:val="00511A45"/>
    <w:rsid w:val="00526AF1"/>
    <w:rsid w:val="00526CD4"/>
    <w:rsid w:val="0053506A"/>
    <w:rsid w:val="005364C5"/>
    <w:rsid w:val="0053746E"/>
    <w:rsid w:val="005508D1"/>
    <w:rsid w:val="005515FB"/>
    <w:rsid w:val="00556CAB"/>
    <w:rsid w:val="00575ECE"/>
    <w:rsid w:val="005879D2"/>
    <w:rsid w:val="00594B77"/>
    <w:rsid w:val="005B40DC"/>
    <w:rsid w:val="005D10AE"/>
    <w:rsid w:val="005E2358"/>
    <w:rsid w:val="005E714C"/>
    <w:rsid w:val="00604B31"/>
    <w:rsid w:val="00606B16"/>
    <w:rsid w:val="0061166D"/>
    <w:rsid w:val="00614FCA"/>
    <w:rsid w:val="00623523"/>
    <w:rsid w:val="00644E07"/>
    <w:rsid w:val="006565E2"/>
    <w:rsid w:val="0066120B"/>
    <w:rsid w:val="00665FE8"/>
    <w:rsid w:val="00666A33"/>
    <w:rsid w:val="0068298A"/>
    <w:rsid w:val="0068358F"/>
    <w:rsid w:val="006A1EAF"/>
    <w:rsid w:val="006F0275"/>
    <w:rsid w:val="006F5796"/>
    <w:rsid w:val="006F6438"/>
    <w:rsid w:val="00702D3D"/>
    <w:rsid w:val="007031AA"/>
    <w:rsid w:val="00724AC6"/>
    <w:rsid w:val="00736370"/>
    <w:rsid w:val="00742805"/>
    <w:rsid w:val="00744EEC"/>
    <w:rsid w:val="007551C6"/>
    <w:rsid w:val="00760EC2"/>
    <w:rsid w:val="00762E50"/>
    <w:rsid w:val="007657B3"/>
    <w:rsid w:val="00786C06"/>
    <w:rsid w:val="00787403"/>
    <w:rsid w:val="007938C7"/>
    <w:rsid w:val="0079397C"/>
    <w:rsid w:val="007A4D50"/>
    <w:rsid w:val="007B49ED"/>
    <w:rsid w:val="007B6903"/>
    <w:rsid w:val="007C1F5B"/>
    <w:rsid w:val="007D1009"/>
    <w:rsid w:val="007E1498"/>
    <w:rsid w:val="007E5A04"/>
    <w:rsid w:val="00801EAA"/>
    <w:rsid w:val="008020ED"/>
    <w:rsid w:val="0081403D"/>
    <w:rsid w:val="00826F3D"/>
    <w:rsid w:val="0087260C"/>
    <w:rsid w:val="008B2B5B"/>
    <w:rsid w:val="008B7FEF"/>
    <w:rsid w:val="008D0810"/>
    <w:rsid w:val="008D36DA"/>
    <w:rsid w:val="008D628A"/>
    <w:rsid w:val="008E2948"/>
    <w:rsid w:val="008F2F82"/>
    <w:rsid w:val="009166F7"/>
    <w:rsid w:val="00921BBB"/>
    <w:rsid w:val="0092583B"/>
    <w:rsid w:val="009276C5"/>
    <w:rsid w:val="0093560B"/>
    <w:rsid w:val="00936A7D"/>
    <w:rsid w:val="00937F78"/>
    <w:rsid w:val="00944CD8"/>
    <w:rsid w:val="009519DF"/>
    <w:rsid w:val="00951CBB"/>
    <w:rsid w:val="0097448C"/>
    <w:rsid w:val="00991452"/>
    <w:rsid w:val="009A617E"/>
    <w:rsid w:val="009B05E7"/>
    <w:rsid w:val="009B7747"/>
    <w:rsid w:val="009E62D1"/>
    <w:rsid w:val="009E6EFB"/>
    <w:rsid w:val="009F59F1"/>
    <w:rsid w:val="00A02032"/>
    <w:rsid w:val="00A03B27"/>
    <w:rsid w:val="00A1416C"/>
    <w:rsid w:val="00A16C26"/>
    <w:rsid w:val="00A23E8B"/>
    <w:rsid w:val="00A310B1"/>
    <w:rsid w:val="00A45538"/>
    <w:rsid w:val="00A47352"/>
    <w:rsid w:val="00A500FA"/>
    <w:rsid w:val="00A5329B"/>
    <w:rsid w:val="00A57D98"/>
    <w:rsid w:val="00A63F0B"/>
    <w:rsid w:val="00A76EB7"/>
    <w:rsid w:val="00A84DB4"/>
    <w:rsid w:val="00A9542B"/>
    <w:rsid w:val="00A961B1"/>
    <w:rsid w:val="00A9713F"/>
    <w:rsid w:val="00AB32AF"/>
    <w:rsid w:val="00AB3619"/>
    <w:rsid w:val="00AC1D4C"/>
    <w:rsid w:val="00AD064F"/>
    <w:rsid w:val="00AD2E0A"/>
    <w:rsid w:val="00AD4640"/>
    <w:rsid w:val="00AD4E27"/>
    <w:rsid w:val="00AD7DDD"/>
    <w:rsid w:val="00AF33F2"/>
    <w:rsid w:val="00AF589B"/>
    <w:rsid w:val="00B109F6"/>
    <w:rsid w:val="00B1762F"/>
    <w:rsid w:val="00B21565"/>
    <w:rsid w:val="00B44522"/>
    <w:rsid w:val="00B60A69"/>
    <w:rsid w:val="00B60BDE"/>
    <w:rsid w:val="00B71BCC"/>
    <w:rsid w:val="00B72C77"/>
    <w:rsid w:val="00B80171"/>
    <w:rsid w:val="00B9024E"/>
    <w:rsid w:val="00BA057D"/>
    <w:rsid w:val="00BB793F"/>
    <w:rsid w:val="00BC0F9C"/>
    <w:rsid w:val="00BC1E23"/>
    <w:rsid w:val="00BC2FCE"/>
    <w:rsid w:val="00BD079C"/>
    <w:rsid w:val="00BD2568"/>
    <w:rsid w:val="00BD785D"/>
    <w:rsid w:val="00C03A5E"/>
    <w:rsid w:val="00C103C8"/>
    <w:rsid w:val="00C130F0"/>
    <w:rsid w:val="00C16894"/>
    <w:rsid w:val="00C170B7"/>
    <w:rsid w:val="00C32A48"/>
    <w:rsid w:val="00C52689"/>
    <w:rsid w:val="00C71E70"/>
    <w:rsid w:val="00C76DF3"/>
    <w:rsid w:val="00C85491"/>
    <w:rsid w:val="00CC6D69"/>
    <w:rsid w:val="00CD52D7"/>
    <w:rsid w:val="00CD60F8"/>
    <w:rsid w:val="00CE1030"/>
    <w:rsid w:val="00D019AB"/>
    <w:rsid w:val="00D0385A"/>
    <w:rsid w:val="00D10F81"/>
    <w:rsid w:val="00D17A38"/>
    <w:rsid w:val="00D208C5"/>
    <w:rsid w:val="00D27FC2"/>
    <w:rsid w:val="00D30EDD"/>
    <w:rsid w:val="00D3250E"/>
    <w:rsid w:val="00D42E31"/>
    <w:rsid w:val="00D57A26"/>
    <w:rsid w:val="00D6203F"/>
    <w:rsid w:val="00D620EF"/>
    <w:rsid w:val="00D81282"/>
    <w:rsid w:val="00D82755"/>
    <w:rsid w:val="00D84D6C"/>
    <w:rsid w:val="00D858D9"/>
    <w:rsid w:val="00D863E5"/>
    <w:rsid w:val="00DB6836"/>
    <w:rsid w:val="00DC02CE"/>
    <w:rsid w:val="00DD30D1"/>
    <w:rsid w:val="00DD66B3"/>
    <w:rsid w:val="00DF3405"/>
    <w:rsid w:val="00DF6E58"/>
    <w:rsid w:val="00E0167E"/>
    <w:rsid w:val="00E21918"/>
    <w:rsid w:val="00E3599E"/>
    <w:rsid w:val="00E41A34"/>
    <w:rsid w:val="00E452C7"/>
    <w:rsid w:val="00E621C8"/>
    <w:rsid w:val="00E621CF"/>
    <w:rsid w:val="00E63AEE"/>
    <w:rsid w:val="00E63BB5"/>
    <w:rsid w:val="00E84B90"/>
    <w:rsid w:val="00E84C62"/>
    <w:rsid w:val="00E86390"/>
    <w:rsid w:val="00EA6146"/>
    <w:rsid w:val="00EC02A2"/>
    <w:rsid w:val="00EC7D22"/>
    <w:rsid w:val="00ED51AC"/>
    <w:rsid w:val="00EE0815"/>
    <w:rsid w:val="00EE47BC"/>
    <w:rsid w:val="00F03DE7"/>
    <w:rsid w:val="00F15919"/>
    <w:rsid w:val="00F26DE7"/>
    <w:rsid w:val="00F34903"/>
    <w:rsid w:val="00F359A2"/>
    <w:rsid w:val="00F36008"/>
    <w:rsid w:val="00F41425"/>
    <w:rsid w:val="00F438A8"/>
    <w:rsid w:val="00F52077"/>
    <w:rsid w:val="00F80821"/>
    <w:rsid w:val="00F85F36"/>
    <w:rsid w:val="00F968A8"/>
    <w:rsid w:val="00FB087E"/>
    <w:rsid w:val="00FB529A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7E7D0877"/>
  <w15:chartTrackingRefBased/>
  <w15:docId w15:val="{E2CD30D8-7A6C-48F3-A02F-EF08AC118D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gi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3.gi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50</Words>
  <Characters>839</Characters>
  <Application>Microsoft Office Word</Application>
  <DocSecurity>0</DocSecurity>
  <Lines>43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examples</dc:title>
  <dc:subject/>
  <dc:creator>jouni.freund@aalto.fi</dc:creator>
  <cp:keywords/>
  <cp:lastModifiedBy>Freund Jouni</cp:lastModifiedBy>
  <cp:revision>22</cp:revision>
  <cp:lastPrinted>2024-02-01T11:53:00Z</cp:lastPrinted>
  <dcterms:created xsi:type="dcterms:W3CDTF">2021-02-02T08:38:00Z</dcterms:created>
  <dcterms:modified xsi:type="dcterms:W3CDTF">2024-02-01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